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93B3169" w14:textId="77777777" w:rsidR="00440085" w:rsidRDefault="003A01F5">
      <w:pPr>
        <w:spacing w:line="360" w:lineRule="auto"/>
        <w:jc w:val="center"/>
        <w:rPr>
          <w:rFonts w:ascii="Times New Roman" w:hAnsi="Times New Roman"/>
          <w:b/>
          <w:sz w:val="36"/>
          <w:szCs w:val="36"/>
        </w:rPr>
      </w:pPr>
      <w:r>
        <w:rPr>
          <w:rFonts w:ascii="Times New Roman" w:hAnsi="宋体"/>
          <w:b/>
          <w:sz w:val="36"/>
          <w:szCs w:val="36"/>
        </w:rPr>
        <w:t>数值</w:t>
      </w:r>
      <w:r>
        <w:rPr>
          <w:rFonts w:ascii="Times New Roman" w:hAnsi="宋体" w:hint="eastAsia"/>
          <w:b/>
          <w:sz w:val="36"/>
          <w:szCs w:val="36"/>
          <w:lang w:eastAsia="zh-Hans"/>
        </w:rPr>
        <w:t>分析</w:t>
      </w:r>
      <w:r>
        <w:rPr>
          <w:rFonts w:ascii="Times New Roman" w:hAnsi="宋体" w:hint="eastAsia"/>
          <w:b/>
          <w:sz w:val="36"/>
          <w:szCs w:val="36"/>
        </w:rPr>
        <w:t>实践</w:t>
      </w:r>
      <w:r>
        <w:rPr>
          <w:rFonts w:ascii="Times New Roman" w:hAnsi="宋体"/>
          <w:b/>
          <w:sz w:val="36"/>
          <w:szCs w:val="36"/>
        </w:rPr>
        <w:t>报告</w:t>
      </w:r>
      <w:r>
        <w:rPr>
          <w:rFonts w:ascii="Times New Roman" w:hAnsi="宋体" w:hint="eastAsia"/>
          <w:b/>
          <w:sz w:val="36"/>
          <w:szCs w:val="36"/>
        </w:rPr>
        <w:t>（八）</w:t>
      </w:r>
    </w:p>
    <w:tbl>
      <w:tblPr>
        <w:tblStyle w:val="a9"/>
        <w:tblW w:w="5000" w:type="pct"/>
        <w:tblLook w:val="04A0" w:firstRow="1" w:lastRow="0" w:firstColumn="1" w:lastColumn="0" w:noHBand="0" w:noVBand="1"/>
      </w:tblPr>
      <w:tblGrid>
        <w:gridCol w:w="1741"/>
        <w:gridCol w:w="1741"/>
        <w:gridCol w:w="1743"/>
        <w:gridCol w:w="2096"/>
        <w:gridCol w:w="1388"/>
        <w:gridCol w:w="1741"/>
      </w:tblGrid>
      <w:tr w:rsidR="00F92C50" w14:paraId="2E210EF8" w14:textId="77777777">
        <w:trPr>
          <w:trHeight w:val="109"/>
        </w:trPr>
        <w:tc>
          <w:tcPr>
            <w:tcW w:w="833" w:type="pct"/>
          </w:tcPr>
          <w:p w14:paraId="1EE3709F" w14:textId="77777777" w:rsidR="00F92C50" w:rsidRDefault="00F92C50" w:rsidP="00F92C50">
            <w:pPr>
              <w:spacing w:line="360" w:lineRule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姓</w:t>
            </w:r>
            <w:r>
              <w:rPr>
                <w:rFonts w:ascii="Times New Roman" w:hAnsi="Times New Roman" w:hint="eastAsia"/>
                <w:b/>
                <w:sz w:val="24"/>
              </w:rPr>
              <w:t xml:space="preserve"> </w:t>
            </w:r>
            <w:r>
              <w:rPr>
                <w:rFonts w:ascii="Times New Roman" w:hAnsi="Times New Roman" w:hint="eastAsia"/>
                <w:b/>
                <w:sz w:val="24"/>
              </w:rPr>
              <w:t>名</w:t>
            </w:r>
            <w:r>
              <w:rPr>
                <w:rFonts w:ascii="Times New Roman" w:hAnsi="Times New Roman" w:hint="eastAsia"/>
                <w:b/>
                <w:sz w:val="24"/>
              </w:rPr>
              <w:t xml:space="preserve">                 </w:t>
            </w:r>
          </w:p>
        </w:tc>
        <w:tc>
          <w:tcPr>
            <w:tcW w:w="833" w:type="pct"/>
          </w:tcPr>
          <w:p w14:paraId="166457AF" w14:textId="77777777" w:rsidR="00F92C50" w:rsidRDefault="00F92C50" w:rsidP="00F92C50">
            <w:pPr>
              <w:spacing w:line="360" w:lineRule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潘林越</w:t>
            </w:r>
          </w:p>
        </w:tc>
        <w:tc>
          <w:tcPr>
            <w:tcW w:w="834" w:type="pct"/>
          </w:tcPr>
          <w:p w14:paraId="228498D6" w14:textId="77777777" w:rsidR="00F92C50" w:rsidRDefault="00F92C50" w:rsidP="00F92C50">
            <w:pPr>
              <w:spacing w:line="360" w:lineRule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班</w:t>
            </w:r>
            <w:r>
              <w:rPr>
                <w:rFonts w:ascii="Times New Roman" w:hAnsi="Times New Roman" w:hint="eastAsia"/>
                <w:b/>
                <w:sz w:val="24"/>
              </w:rPr>
              <w:t xml:space="preserve"> </w:t>
            </w:r>
            <w:r>
              <w:rPr>
                <w:rFonts w:ascii="Times New Roman" w:hAnsi="Times New Roman" w:hint="eastAsia"/>
                <w:b/>
                <w:sz w:val="24"/>
              </w:rPr>
              <w:t>级</w:t>
            </w:r>
          </w:p>
        </w:tc>
        <w:tc>
          <w:tcPr>
            <w:tcW w:w="1003" w:type="pct"/>
          </w:tcPr>
          <w:p w14:paraId="53E80F6D" w14:textId="77777777" w:rsidR="00F92C50" w:rsidRDefault="00F92C50" w:rsidP="00F92C50">
            <w:pPr>
              <w:spacing w:line="360" w:lineRule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数学</w:t>
            </w:r>
            <w:r>
              <w:rPr>
                <w:rFonts w:ascii="Times New Roman" w:hAnsi="Times New Roman" w:hint="eastAsia"/>
                <w:b/>
                <w:sz w:val="24"/>
              </w:rPr>
              <w:t>2</w:t>
            </w:r>
            <w:r>
              <w:rPr>
                <w:rFonts w:ascii="Times New Roman" w:hAnsi="Times New Roman"/>
                <w:b/>
                <w:sz w:val="24"/>
              </w:rPr>
              <w:t>0-2</w:t>
            </w:r>
            <w:r>
              <w:rPr>
                <w:rFonts w:ascii="Times New Roman" w:hAnsi="Times New Roman" w:hint="eastAsia"/>
                <w:b/>
                <w:sz w:val="24"/>
              </w:rPr>
              <w:t>班</w:t>
            </w:r>
          </w:p>
        </w:tc>
        <w:tc>
          <w:tcPr>
            <w:tcW w:w="664" w:type="pct"/>
          </w:tcPr>
          <w:p w14:paraId="08A49F98" w14:textId="77777777" w:rsidR="00F92C50" w:rsidRDefault="00F92C50" w:rsidP="00F92C50">
            <w:pPr>
              <w:spacing w:line="360" w:lineRule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报告评分</w:t>
            </w:r>
          </w:p>
        </w:tc>
        <w:tc>
          <w:tcPr>
            <w:tcW w:w="833" w:type="pct"/>
          </w:tcPr>
          <w:p w14:paraId="2E8B3946" w14:textId="77777777" w:rsidR="00F92C50" w:rsidRDefault="00F92C50" w:rsidP="00F92C50">
            <w:pPr>
              <w:spacing w:line="360" w:lineRule="auto"/>
              <w:rPr>
                <w:rFonts w:ascii="Times New Roman" w:hAnsi="Times New Roman"/>
                <w:sz w:val="24"/>
              </w:rPr>
            </w:pPr>
          </w:p>
        </w:tc>
      </w:tr>
      <w:tr w:rsidR="00F92C50" w14:paraId="1323CB4D" w14:textId="77777777">
        <w:trPr>
          <w:trHeight w:val="106"/>
        </w:trPr>
        <w:tc>
          <w:tcPr>
            <w:tcW w:w="833" w:type="pct"/>
          </w:tcPr>
          <w:p w14:paraId="45480015" w14:textId="77777777" w:rsidR="00F92C50" w:rsidRDefault="00F92C50" w:rsidP="00F92C50">
            <w:pPr>
              <w:spacing w:line="360" w:lineRule="auto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学</w:t>
            </w:r>
            <w:r>
              <w:rPr>
                <w:rFonts w:ascii="Times New Roman" w:hAnsi="Times New Roman" w:hint="eastAsia"/>
                <w:b/>
                <w:sz w:val="24"/>
              </w:rPr>
              <w:t xml:space="preserve"> </w:t>
            </w:r>
            <w:r>
              <w:rPr>
                <w:rFonts w:ascii="Times New Roman" w:hAnsi="Times New Roman" w:hint="eastAsia"/>
                <w:b/>
                <w:sz w:val="24"/>
              </w:rPr>
              <w:t>号</w:t>
            </w:r>
          </w:p>
        </w:tc>
        <w:tc>
          <w:tcPr>
            <w:tcW w:w="833" w:type="pct"/>
          </w:tcPr>
          <w:p w14:paraId="7638041C" w14:textId="77777777" w:rsidR="00F92C50" w:rsidRDefault="00F92C50" w:rsidP="00F92C50">
            <w:pPr>
              <w:spacing w:line="360" w:lineRule="auto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1</w:t>
            </w:r>
            <w:r>
              <w:rPr>
                <w:rFonts w:ascii="Times New Roman" w:hAnsi="Times New Roman"/>
                <w:b/>
                <w:sz w:val="24"/>
              </w:rPr>
              <w:t>5194694</w:t>
            </w:r>
          </w:p>
        </w:tc>
        <w:tc>
          <w:tcPr>
            <w:tcW w:w="834" w:type="pct"/>
          </w:tcPr>
          <w:p w14:paraId="5E02A83F" w14:textId="77777777" w:rsidR="00F92C50" w:rsidRDefault="00F92C50" w:rsidP="00F92C50">
            <w:pPr>
              <w:spacing w:line="360" w:lineRule="auto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地点</w:t>
            </w:r>
            <w:r>
              <w:rPr>
                <w:rFonts w:ascii="Times New Roman" w:hAnsi="Times New Roman" w:hint="eastAsia"/>
                <w:b/>
                <w:sz w:val="24"/>
              </w:rPr>
              <w:t>/</w:t>
            </w:r>
            <w:r>
              <w:rPr>
                <w:rFonts w:ascii="Times New Roman" w:hAnsi="Times New Roman" w:hint="eastAsia"/>
                <w:b/>
                <w:sz w:val="24"/>
              </w:rPr>
              <w:t>机号</w:t>
            </w:r>
          </w:p>
        </w:tc>
        <w:tc>
          <w:tcPr>
            <w:tcW w:w="1003" w:type="pct"/>
          </w:tcPr>
          <w:p w14:paraId="26FD5F51" w14:textId="77777777" w:rsidR="00F92C50" w:rsidRDefault="00F92C50" w:rsidP="00F92C50">
            <w:pPr>
              <w:spacing w:line="360" w:lineRule="auto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数</w:t>
            </w:r>
            <w:r>
              <w:rPr>
                <w:rFonts w:ascii="Times New Roman" w:hAnsi="Times New Roman" w:hint="eastAsia"/>
                <w:b/>
                <w:sz w:val="24"/>
              </w:rPr>
              <w:t xml:space="preserve">B320/No. </w:t>
            </w:r>
            <w:r>
              <w:rPr>
                <w:rFonts w:ascii="Times New Roman" w:hAnsi="Times New Roman"/>
                <w:b/>
                <w:sz w:val="24"/>
              </w:rPr>
              <w:t>30</w:t>
            </w:r>
          </w:p>
        </w:tc>
        <w:tc>
          <w:tcPr>
            <w:tcW w:w="664" w:type="pct"/>
          </w:tcPr>
          <w:p w14:paraId="613E6584" w14:textId="77777777" w:rsidR="00F92C50" w:rsidRDefault="00F92C50" w:rsidP="00F92C50">
            <w:pPr>
              <w:spacing w:line="360" w:lineRule="auto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指导教师</w:t>
            </w:r>
          </w:p>
        </w:tc>
        <w:tc>
          <w:tcPr>
            <w:tcW w:w="833" w:type="pct"/>
          </w:tcPr>
          <w:p w14:paraId="31C9508C" w14:textId="77777777" w:rsidR="00F92C50" w:rsidRDefault="00F92C50" w:rsidP="00F92C50">
            <w:pPr>
              <w:spacing w:line="360" w:lineRule="auto"/>
              <w:rPr>
                <w:rFonts w:ascii="Times New Roman" w:hAnsi="Times New Roman"/>
                <w:b/>
                <w:sz w:val="24"/>
              </w:rPr>
            </w:pPr>
            <w:proofErr w:type="gramStart"/>
            <w:r>
              <w:rPr>
                <w:rFonts w:ascii="Times New Roman" w:hAnsi="Times New Roman" w:hint="eastAsia"/>
                <w:b/>
                <w:sz w:val="24"/>
              </w:rPr>
              <w:t>凌思涛</w:t>
            </w:r>
            <w:proofErr w:type="gramEnd"/>
          </w:p>
        </w:tc>
      </w:tr>
      <w:tr w:rsidR="00440085" w14:paraId="762A0B7B" w14:textId="77777777">
        <w:trPr>
          <w:trHeight w:val="106"/>
        </w:trPr>
        <w:tc>
          <w:tcPr>
            <w:tcW w:w="5000" w:type="pct"/>
            <w:gridSpan w:val="6"/>
          </w:tcPr>
          <w:p w14:paraId="5F3B048A" w14:textId="77777777" w:rsidR="00440085" w:rsidRDefault="003A01F5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一、实验项目名称：</w:t>
            </w:r>
            <w:r>
              <w:rPr>
                <w:rFonts w:ascii="Times New Roman" w:hAnsi="Times New Roman"/>
                <w:b/>
                <w:sz w:val="24"/>
              </w:rPr>
              <w:t xml:space="preserve"> </w:t>
            </w:r>
            <w:r>
              <w:rPr>
                <w:rFonts w:ascii="Times New Roman" w:hAnsi="Times New Roman" w:hint="eastAsia"/>
                <w:b/>
                <w:sz w:val="24"/>
              </w:rPr>
              <w:t>数值积分</w:t>
            </w:r>
          </w:p>
        </w:tc>
      </w:tr>
      <w:tr w:rsidR="00440085" w14:paraId="2288D7D2" w14:textId="77777777">
        <w:trPr>
          <w:trHeight w:val="530"/>
        </w:trPr>
        <w:tc>
          <w:tcPr>
            <w:tcW w:w="5000" w:type="pct"/>
            <w:gridSpan w:val="6"/>
          </w:tcPr>
          <w:p w14:paraId="4607565C" w14:textId="77777777" w:rsidR="00440085" w:rsidRDefault="003A01F5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二、实验目的：熟悉并掌握复合辛普森法、</w:t>
            </w:r>
            <w:r>
              <w:rPr>
                <w:rFonts w:ascii="Times New Roman" w:hAnsi="Times New Roman" w:hint="eastAsia"/>
                <w:b/>
                <w:sz w:val="24"/>
              </w:rPr>
              <w:t>Romberg</w:t>
            </w:r>
            <w:r>
              <w:rPr>
                <w:rFonts w:ascii="Times New Roman" w:hAnsi="Times New Roman" w:hint="eastAsia"/>
                <w:b/>
                <w:sz w:val="24"/>
              </w:rPr>
              <w:t>法求数值积分</w:t>
            </w:r>
          </w:p>
        </w:tc>
      </w:tr>
      <w:tr w:rsidR="00440085" w14:paraId="1AF0C342" w14:textId="77777777">
        <w:trPr>
          <w:trHeight w:val="530"/>
        </w:trPr>
        <w:tc>
          <w:tcPr>
            <w:tcW w:w="5000" w:type="pct"/>
            <w:gridSpan w:val="6"/>
          </w:tcPr>
          <w:p w14:paraId="76CC694E" w14:textId="77777777" w:rsidR="00440085" w:rsidRDefault="003A01F5">
            <w:r>
              <w:rPr>
                <w:rFonts w:ascii="Times New Roman" w:hAnsi="Times New Roman" w:hint="eastAsia"/>
                <w:b/>
                <w:sz w:val="24"/>
              </w:rPr>
              <w:t>三、实验内容：</w:t>
            </w:r>
            <w:r>
              <w:rPr>
                <w:rFonts w:hint="eastAsia"/>
                <w:b/>
                <w:sz w:val="24"/>
                <w:szCs w:val="24"/>
              </w:rPr>
              <w:t>八</w:t>
            </w:r>
            <w:r>
              <w:rPr>
                <w:rFonts w:hint="eastAsia"/>
                <w:b/>
                <w:sz w:val="24"/>
                <w:szCs w:val="24"/>
              </w:rPr>
              <w:t>_1</w:t>
            </w:r>
            <w:r>
              <w:rPr>
                <w:rFonts w:hint="eastAsia"/>
                <w:b/>
                <w:sz w:val="24"/>
                <w:szCs w:val="24"/>
              </w:rPr>
              <w:t>、</w:t>
            </w:r>
            <w:r>
              <w:rPr>
                <w:rFonts w:hint="eastAsia"/>
                <w:b/>
                <w:sz w:val="24"/>
                <w:szCs w:val="24"/>
              </w:rPr>
              <w:t>P154</w:t>
            </w:r>
            <w:r>
              <w:rPr>
                <w:rFonts w:hint="eastAsia"/>
                <w:b/>
                <w:sz w:val="24"/>
                <w:szCs w:val="24"/>
              </w:rPr>
              <w:t>练习</w:t>
            </w:r>
            <w:r>
              <w:rPr>
                <w:rFonts w:hint="eastAsia"/>
                <w:b/>
                <w:sz w:val="24"/>
                <w:szCs w:val="24"/>
              </w:rPr>
              <w:t>8.4</w:t>
            </w:r>
            <w:r>
              <w:rPr>
                <w:b/>
                <w:sz w:val="24"/>
                <w:szCs w:val="24"/>
              </w:rPr>
              <w:t>----</w:t>
            </w:r>
            <w:r>
              <w:rPr>
                <w:b/>
                <w:sz w:val="24"/>
                <w:szCs w:val="24"/>
              </w:rPr>
              <w:t>对</w:t>
            </w:r>
            <w:r>
              <w:rPr>
                <w:rFonts w:hint="eastAsia"/>
                <w:b/>
                <w:sz w:val="24"/>
                <w:szCs w:val="24"/>
              </w:rPr>
              <w:t>不同的</w:t>
            </w:r>
            <w:r>
              <w:rPr>
                <w:b/>
                <w:position w:val="-8"/>
                <w:sz w:val="24"/>
                <w:szCs w:val="24"/>
              </w:rPr>
              <w:object w:dxaOrig="974" w:dyaOrig="304" w14:anchorId="749DD0E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8.55pt;height:15.25pt" o:ole="">
                  <v:imagedata r:id="rId7" o:title=""/>
                </v:shape>
                <o:OLEObject Type="Embed" ProgID="Equation.DSMT4" ShapeID="_x0000_i1025" DrawAspect="Content" ObjectID="_1718094524" r:id="rId8"/>
              </w:object>
            </w:r>
            <w:r>
              <w:rPr>
                <w:rFonts w:hint="eastAsia"/>
                <w:b/>
                <w:sz w:val="24"/>
                <w:szCs w:val="24"/>
              </w:rPr>
              <w:t>进行实验；八</w:t>
            </w:r>
            <w:r>
              <w:rPr>
                <w:rFonts w:hint="eastAsia"/>
                <w:b/>
                <w:sz w:val="24"/>
                <w:szCs w:val="24"/>
              </w:rPr>
              <w:t>_2</w:t>
            </w:r>
            <w:r>
              <w:rPr>
                <w:rFonts w:hint="eastAsia"/>
                <w:b/>
                <w:sz w:val="24"/>
                <w:szCs w:val="24"/>
              </w:rPr>
              <w:t>、</w:t>
            </w:r>
            <w:r>
              <w:rPr>
                <w:rFonts w:hint="eastAsia"/>
                <w:b/>
                <w:sz w:val="24"/>
                <w:szCs w:val="24"/>
              </w:rPr>
              <w:t>P</w:t>
            </w:r>
            <w:r>
              <w:rPr>
                <w:b/>
                <w:sz w:val="24"/>
                <w:szCs w:val="24"/>
              </w:rPr>
              <w:t>162</w:t>
            </w:r>
            <w:r>
              <w:rPr>
                <w:rFonts w:hint="eastAsia"/>
                <w:b/>
                <w:sz w:val="24"/>
                <w:szCs w:val="24"/>
              </w:rPr>
              <w:t>练习</w:t>
            </w:r>
            <w:r>
              <w:rPr>
                <w:rFonts w:hint="eastAsia"/>
                <w:b/>
                <w:sz w:val="24"/>
                <w:szCs w:val="24"/>
              </w:rPr>
              <w:t>8.11</w:t>
            </w:r>
            <w:r>
              <w:rPr>
                <w:b/>
                <w:sz w:val="24"/>
                <w:szCs w:val="24"/>
              </w:rPr>
              <w:t>---</w:t>
            </w:r>
            <w:r>
              <w:rPr>
                <w:rFonts w:hint="eastAsia"/>
                <w:b/>
                <w:sz w:val="24"/>
                <w:szCs w:val="24"/>
              </w:rPr>
              <w:t>三个积分都做，按照表</w:t>
            </w:r>
            <w:r>
              <w:rPr>
                <w:rFonts w:hint="eastAsia"/>
                <w:b/>
                <w:sz w:val="24"/>
                <w:szCs w:val="24"/>
              </w:rPr>
              <w:t>8</w:t>
            </w:r>
            <w:r>
              <w:rPr>
                <w:b/>
                <w:sz w:val="24"/>
                <w:szCs w:val="24"/>
              </w:rPr>
              <w:t>.3</w:t>
            </w:r>
            <w:r>
              <w:rPr>
                <w:rFonts w:hint="eastAsia"/>
                <w:b/>
                <w:sz w:val="24"/>
                <w:szCs w:val="24"/>
              </w:rPr>
              <w:t>写报告。</w:t>
            </w:r>
          </w:p>
        </w:tc>
      </w:tr>
      <w:tr w:rsidR="00644637" w14:paraId="4DCC8ADB" w14:textId="77777777" w:rsidTr="00644637">
        <w:tc>
          <w:tcPr>
            <w:tcW w:w="2500" w:type="pct"/>
            <w:gridSpan w:val="3"/>
          </w:tcPr>
          <w:p w14:paraId="217F8070" w14:textId="77777777" w:rsidR="00644637" w:rsidRDefault="00644637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四、程序设计</w:t>
            </w:r>
          </w:p>
          <w:p w14:paraId="540E8814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color w:val="028009"/>
                <w:kern w:val="0"/>
                <w:sz w:val="20"/>
                <w:szCs w:val="20"/>
              </w:rPr>
              <w:t xml:space="preserve">% </w:t>
            </w:r>
            <w:r w:rsidRPr="00644637">
              <w:rPr>
                <w:rFonts w:ascii="Consolas" w:hAnsi="Consolas" w:cs="宋体"/>
                <w:color w:val="028009"/>
                <w:kern w:val="0"/>
                <w:sz w:val="20"/>
                <w:szCs w:val="20"/>
              </w:rPr>
              <w:t>练习</w:t>
            </w:r>
            <w:r w:rsidRPr="00644637">
              <w:rPr>
                <w:rFonts w:ascii="Consolas" w:hAnsi="Consolas" w:cs="宋体"/>
                <w:color w:val="028009"/>
                <w:kern w:val="0"/>
                <w:sz w:val="20"/>
                <w:szCs w:val="20"/>
              </w:rPr>
              <w:t xml:space="preserve"> 8.4 n=10 </w:t>
            </w:r>
            <w:r w:rsidRPr="00644637">
              <w:rPr>
                <w:rFonts w:ascii="Consolas" w:hAnsi="Consolas" w:cs="宋体"/>
                <w:color w:val="028009"/>
                <w:kern w:val="0"/>
                <w:sz w:val="20"/>
                <w:szCs w:val="20"/>
              </w:rPr>
              <w:t>时</w:t>
            </w:r>
            <w:r w:rsidRPr="00644637">
              <w:rPr>
                <w:rFonts w:ascii="Consolas" w:hAnsi="Consolas" w:cs="宋体"/>
                <w:color w:val="028009"/>
                <w:kern w:val="0"/>
                <w:sz w:val="20"/>
                <w:szCs w:val="20"/>
              </w:rPr>
              <w:t xml:space="preserve"> </w:t>
            </w:r>
          </w:p>
          <w:p w14:paraId="4C87526A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sn1=0; </w:t>
            </w:r>
          </w:p>
          <w:p w14:paraId="7E717C9A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sn2=0; </w:t>
            </w:r>
          </w:p>
          <w:p w14:paraId="62C626D0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x1=0.1:0.1:0.9; </w:t>
            </w:r>
          </w:p>
          <w:p w14:paraId="66CBF7F7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x2=0.05:0.1:0.95; </w:t>
            </w:r>
          </w:p>
          <w:p w14:paraId="39F4A8FB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color w:val="0E00FF"/>
                <w:kern w:val="0"/>
                <w:sz w:val="20"/>
                <w:szCs w:val="20"/>
              </w:rPr>
              <w:t xml:space="preserve">for 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i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=1:9</w:t>
            </w:r>
          </w:p>
          <w:p w14:paraId="7A036E63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    sn1=sn1+sin(x1(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i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))/x1(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i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); </w:t>
            </w:r>
          </w:p>
          <w:p w14:paraId="70AEB78F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color w:val="0E00FF"/>
                <w:kern w:val="0"/>
                <w:sz w:val="20"/>
                <w:szCs w:val="20"/>
              </w:rPr>
              <w:t xml:space="preserve">end </w:t>
            </w:r>
          </w:p>
          <w:p w14:paraId="79C4E2DB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color w:val="0E00FF"/>
                <w:kern w:val="0"/>
                <w:sz w:val="20"/>
                <w:szCs w:val="20"/>
              </w:rPr>
              <w:t xml:space="preserve">for </w:t>
            </w: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j=1:10</w:t>
            </w:r>
          </w:p>
          <w:p w14:paraId="113FD9C8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    sn2=sn2+sin(x2(j))/x2(j); </w:t>
            </w:r>
          </w:p>
          <w:p w14:paraId="599288A0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color w:val="0E00FF"/>
                <w:kern w:val="0"/>
                <w:sz w:val="20"/>
                <w:szCs w:val="20"/>
              </w:rPr>
              <w:t>end</w:t>
            </w:r>
          </w:p>
          <w:p w14:paraId="49C7CDCF" w14:textId="77777777" w:rsid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sn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=(1+</w:t>
            </w:r>
            <w:proofErr w:type="gram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sin(</w:t>
            </w:r>
            <w:proofErr w:type="gram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1)/1+4*sn2+2* sn1)/60</w:t>
            </w:r>
          </w:p>
          <w:p w14:paraId="112F612F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color w:val="028009"/>
                <w:kern w:val="0"/>
                <w:sz w:val="20"/>
                <w:szCs w:val="20"/>
              </w:rPr>
              <w:t>%</w:t>
            </w:r>
            <w:r w:rsidRPr="00644637">
              <w:rPr>
                <w:rFonts w:ascii="Consolas" w:hAnsi="Consolas" w:cs="宋体"/>
                <w:color w:val="028009"/>
                <w:kern w:val="0"/>
                <w:sz w:val="20"/>
                <w:szCs w:val="20"/>
              </w:rPr>
              <w:t>练习</w:t>
            </w:r>
            <w:r w:rsidRPr="00644637">
              <w:rPr>
                <w:rFonts w:ascii="Consolas" w:hAnsi="Consolas" w:cs="宋体"/>
                <w:color w:val="028009"/>
                <w:kern w:val="0"/>
                <w:sz w:val="20"/>
                <w:szCs w:val="20"/>
              </w:rPr>
              <w:t xml:space="preserve"> 8.4 n=20 </w:t>
            </w:r>
            <w:r w:rsidRPr="00644637">
              <w:rPr>
                <w:rFonts w:ascii="Consolas" w:hAnsi="Consolas" w:cs="宋体"/>
                <w:color w:val="028009"/>
                <w:kern w:val="0"/>
                <w:sz w:val="20"/>
                <w:szCs w:val="20"/>
              </w:rPr>
              <w:t>时</w:t>
            </w:r>
          </w:p>
          <w:p w14:paraId="61AFF986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sn1=0; </w:t>
            </w:r>
          </w:p>
          <w:p w14:paraId="37048563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sn2=0; </w:t>
            </w:r>
          </w:p>
          <w:p w14:paraId="437DFC88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x1=0.05:0.05:0.95; </w:t>
            </w:r>
          </w:p>
          <w:p w14:paraId="534DD7E1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x2=0.025:0.05:0.975; </w:t>
            </w:r>
          </w:p>
          <w:p w14:paraId="6C5FB0D9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color w:val="0E00FF"/>
                <w:kern w:val="0"/>
                <w:sz w:val="20"/>
                <w:szCs w:val="20"/>
              </w:rPr>
              <w:t xml:space="preserve">for 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i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=</w:t>
            </w:r>
            <w:proofErr w:type="gram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1:length</w:t>
            </w:r>
            <w:proofErr w:type="gram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(x1) </w:t>
            </w:r>
          </w:p>
          <w:p w14:paraId="2E105411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    sn1=sn1+sin(x1(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i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))/x1(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i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); </w:t>
            </w:r>
          </w:p>
          <w:p w14:paraId="4375E4EB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color w:val="0E00FF"/>
                <w:kern w:val="0"/>
                <w:sz w:val="20"/>
                <w:szCs w:val="20"/>
              </w:rPr>
              <w:t xml:space="preserve">end </w:t>
            </w:r>
          </w:p>
          <w:p w14:paraId="1CDBF5EC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color w:val="0E00FF"/>
                <w:kern w:val="0"/>
                <w:sz w:val="20"/>
                <w:szCs w:val="20"/>
              </w:rPr>
              <w:t xml:space="preserve">for </w:t>
            </w: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j=</w:t>
            </w:r>
            <w:proofErr w:type="gram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1:length</w:t>
            </w:r>
            <w:proofErr w:type="gram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(x2)</w:t>
            </w:r>
          </w:p>
          <w:p w14:paraId="3D761D73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    sn2=sn2+sin(x2(j))/x2(j); </w:t>
            </w:r>
          </w:p>
          <w:p w14:paraId="77549FE3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color w:val="0E00FF"/>
                <w:kern w:val="0"/>
                <w:sz w:val="20"/>
                <w:szCs w:val="20"/>
              </w:rPr>
              <w:t xml:space="preserve">end </w:t>
            </w:r>
          </w:p>
          <w:p w14:paraId="08A85709" w14:textId="0486C2E0" w:rsidR="00644637" w:rsidRPr="00644637" w:rsidRDefault="00644637" w:rsidP="00644637">
            <w:pPr>
              <w:widowControl/>
              <w:jc w:val="left"/>
              <w:rPr>
                <w:rFonts w:ascii="Consolas" w:hAnsi="Consolas" w:cs="宋体" w:hint="eastAsia"/>
                <w:kern w:val="0"/>
                <w:sz w:val="20"/>
                <w:szCs w:val="20"/>
              </w:rPr>
            </w:pP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sn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=(1+</w:t>
            </w:r>
            <w:proofErr w:type="gram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sin(</w:t>
            </w:r>
            <w:proofErr w:type="gram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1)/1+4*sn2+2* sn1)/120</w:t>
            </w:r>
          </w:p>
        </w:tc>
        <w:tc>
          <w:tcPr>
            <w:tcW w:w="2500" w:type="pct"/>
            <w:gridSpan w:val="3"/>
          </w:tcPr>
          <w:p w14:paraId="50D417B9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color w:val="028009"/>
                <w:kern w:val="0"/>
                <w:sz w:val="20"/>
                <w:szCs w:val="20"/>
              </w:rPr>
              <w:t>%</w:t>
            </w:r>
            <w:r w:rsidRPr="00644637">
              <w:rPr>
                <w:rFonts w:ascii="Consolas" w:hAnsi="Consolas" w:cs="宋体"/>
                <w:color w:val="028009"/>
                <w:kern w:val="0"/>
                <w:sz w:val="20"/>
                <w:szCs w:val="20"/>
              </w:rPr>
              <w:t>练习</w:t>
            </w:r>
            <w:r w:rsidRPr="00644637">
              <w:rPr>
                <w:rFonts w:ascii="Consolas" w:hAnsi="Consolas" w:cs="宋体"/>
                <w:color w:val="028009"/>
                <w:kern w:val="0"/>
                <w:sz w:val="20"/>
                <w:szCs w:val="20"/>
              </w:rPr>
              <w:t xml:space="preserve"> 8.11 (1) </w:t>
            </w:r>
          </w:p>
          <w:p w14:paraId="739EF948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interval</w:t>
            </w:r>
            <w:proofErr w:type="gram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=[</w:t>
            </w:r>
            <w:proofErr w:type="gram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-1,1]; </w:t>
            </w:r>
          </w:p>
          <w:p w14:paraId="34CE40A2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a=interval(1</w:t>
            </w:r>
            <w:proofErr w:type="gram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);b</w:t>
            </w:r>
            <w:proofErr w:type="gram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=interval(2); </w:t>
            </w:r>
          </w:p>
          <w:p w14:paraId="67925BE5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h=b-a; </w:t>
            </w:r>
          </w:p>
          <w:p w14:paraId="74DC403F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syms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 </w:t>
            </w:r>
            <w:r w:rsidRPr="00644637">
              <w:rPr>
                <w:rFonts w:ascii="Consolas" w:hAnsi="Consolas" w:cs="宋体"/>
                <w:color w:val="AA04F9"/>
                <w:kern w:val="0"/>
                <w:sz w:val="20"/>
                <w:szCs w:val="20"/>
              </w:rPr>
              <w:t xml:space="preserve">x </w:t>
            </w:r>
          </w:p>
          <w:p w14:paraId="4099ABD8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y=sin(x)/x; </w:t>
            </w:r>
          </w:p>
          <w:p w14:paraId="62625A27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Told=eval(subs(</w:t>
            </w:r>
            <w:proofErr w:type="spellStart"/>
            <w:proofErr w:type="gram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y,x</w:t>
            </w:r>
            <w:proofErr w:type="gram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,a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))+eval(subs(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y,x,b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)); </w:t>
            </w:r>
          </w:p>
          <w:p w14:paraId="72297E74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Sold=</w:t>
            </w:r>
            <w:proofErr w:type="spellStart"/>
            <w:proofErr w:type="gram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NaN;Cold</w:t>
            </w:r>
            <w:proofErr w:type="spellEnd"/>
            <w:proofErr w:type="gram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=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NaN;Rold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=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NaN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; </w:t>
            </w:r>
          </w:p>
          <w:p w14:paraId="3CE524BF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A=[</w:t>
            </w:r>
            <w:proofErr w:type="gram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0,Told</w:t>
            </w:r>
            <w:proofErr w:type="gram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,Sold,Cold,Rold]; </w:t>
            </w:r>
          </w:p>
          <w:p w14:paraId="3DBF8FEC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Tnew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=0.5*Told+0.5*h*1; </w:t>
            </w:r>
          </w:p>
          <w:p w14:paraId="79013715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Snew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=(4*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Tnew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-Told)/3; </w:t>
            </w:r>
          </w:p>
          <w:p w14:paraId="3EAB257A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Cnew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=(16*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Snew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-Sold)/15; </w:t>
            </w:r>
          </w:p>
          <w:p w14:paraId="46C9951B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Rnew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=(64*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Cnew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-Cold)/63; </w:t>
            </w:r>
          </w:p>
          <w:p w14:paraId="3E6A1A34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A=[A;</w:t>
            </w:r>
            <w:proofErr w:type="gram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1,Tnew</w:t>
            </w:r>
            <w:proofErr w:type="gram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,Snew,Cnew,Rnew];</w:t>
            </w:r>
          </w:p>
          <w:p w14:paraId="077C1E3A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h=h/2; </w:t>
            </w:r>
          </w:p>
          <w:p w14:paraId="3FA048AC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color w:val="0E00FF"/>
                <w:kern w:val="0"/>
                <w:sz w:val="20"/>
                <w:szCs w:val="20"/>
              </w:rPr>
              <w:t xml:space="preserve">for 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i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=2:10</w:t>
            </w:r>
          </w:p>
          <w:p w14:paraId="0310D1C5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    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intervalx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=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a+h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/2:</w:t>
            </w:r>
            <w:proofErr w:type="gram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h:b</w:t>
            </w:r>
            <w:proofErr w:type="gram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-h/2; </w:t>
            </w:r>
          </w:p>
          <w:p w14:paraId="374C1988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    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sumy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=0; </w:t>
            </w:r>
          </w:p>
          <w:p w14:paraId="7D7C3B44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    </w:t>
            </w:r>
            <w:r w:rsidRPr="00644637">
              <w:rPr>
                <w:rFonts w:ascii="Consolas" w:hAnsi="Consolas" w:cs="宋体"/>
                <w:color w:val="0E00FF"/>
                <w:kern w:val="0"/>
                <w:sz w:val="20"/>
                <w:szCs w:val="20"/>
              </w:rPr>
              <w:t xml:space="preserve">for </w:t>
            </w: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j=</w:t>
            </w:r>
            <w:proofErr w:type="gram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1:length</w:t>
            </w:r>
            <w:proofErr w:type="gram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(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intervalx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) </w:t>
            </w:r>
          </w:p>
          <w:p w14:paraId="21FA8DC6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        </w:t>
            </w:r>
            <w:bookmarkStart w:id="0" w:name="_GoBack"/>
            <w:bookmarkEnd w:id="0"/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sumy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=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sumy+eval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(subs(</w:t>
            </w:r>
            <w:proofErr w:type="spellStart"/>
            <w:proofErr w:type="gram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y,x</w:t>
            </w:r>
            <w:proofErr w:type="gram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,intervalx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(j))); </w:t>
            </w:r>
          </w:p>
          <w:p w14:paraId="241DB854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    </w:t>
            </w:r>
            <w:r w:rsidRPr="00644637">
              <w:rPr>
                <w:rFonts w:ascii="Consolas" w:hAnsi="Consolas" w:cs="宋体"/>
                <w:color w:val="0E00FF"/>
                <w:kern w:val="0"/>
                <w:sz w:val="20"/>
                <w:szCs w:val="20"/>
              </w:rPr>
              <w:t xml:space="preserve">end </w:t>
            </w:r>
          </w:p>
          <w:p w14:paraId="2335285D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    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Tnew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=0.5*Told+0.5*h*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sumy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;</w:t>
            </w:r>
          </w:p>
          <w:p w14:paraId="495A33F4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    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Snew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=(4*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Tnew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-Told)/3; </w:t>
            </w:r>
          </w:p>
          <w:p w14:paraId="2487EC03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    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Cnew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=(16*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Snew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-Sold)/15; </w:t>
            </w:r>
          </w:p>
          <w:p w14:paraId="0D75F6CD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    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Rnew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=(64*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Cnew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-Cold)/63; </w:t>
            </w:r>
          </w:p>
          <w:p w14:paraId="0189C36F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lastRenderedPageBreak/>
              <w:t xml:space="preserve">    A=[</w:t>
            </w:r>
            <w:proofErr w:type="spellStart"/>
            <w:proofErr w:type="gram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A;i</w:t>
            </w:r>
            <w:proofErr w:type="gram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,Tnew,Snew,Cnew,Rnew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]; </w:t>
            </w:r>
          </w:p>
          <w:p w14:paraId="1D1B2C34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    h=h/2; </w:t>
            </w:r>
          </w:p>
          <w:p w14:paraId="367B872E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    Told=</w:t>
            </w:r>
            <w:proofErr w:type="spellStart"/>
            <w:proofErr w:type="gram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Tnew;Sold</w:t>
            </w:r>
            <w:proofErr w:type="spellEnd"/>
            <w:proofErr w:type="gram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=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Snew;Cold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=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Cnew;Rold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=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Rnew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; </w:t>
            </w:r>
          </w:p>
          <w:p w14:paraId="3BFDCF35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color w:val="0E00FF"/>
                <w:kern w:val="0"/>
                <w:sz w:val="20"/>
                <w:szCs w:val="20"/>
              </w:rPr>
              <w:t>end</w:t>
            </w:r>
          </w:p>
          <w:p w14:paraId="192C2678" w14:textId="14F77CBC" w:rsidR="00644637" w:rsidRPr="00644637" w:rsidRDefault="00644637" w:rsidP="00644637">
            <w:pPr>
              <w:widowControl/>
              <w:jc w:val="left"/>
              <w:rPr>
                <w:rFonts w:ascii="Consolas" w:hAnsi="Consolas" w:cs="宋体" w:hint="eastAsia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A</w:t>
            </w:r>
          </w:p>
        </w:tc>
      </w:tr>
      <w:tr w:rsidR="00644637" w14:paraId="4A72C3A2" w14:textId="77777777" w:rsidTr="00644637">
        <w:tc>
          <w:tcPr>
            <w:tcW w:w="2500" w:type="pct"/>
            <w:gridSpan w:val="3"/>
          </w:tcPr>
          <w:p w14:paraId="58C67EBF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color w:val="028009"/>
                <w:kern w:val="0"/>
                <w:sz w:val="20"/>
                <w:szCs w:val="20"/>
              </w:rPr>
              <w:lastRenderedPageBreak/>
              <w:t>%</w:t>
            </w:r>
            <w:r w:rsidRPr="00644637">
              <w:rPr>
                <w:rFonts w:ascii="Consolas" w:hAnsi="Consolas" w:cs="宋体"/>
                <w:color w:val="028009"/>
                <w:kern w:val="0"/>
                <w:sz w:val="20"/>
                <w:szCs w:val="20"/>
              </w:rPr>
              <w:t>练习</w:t>
            </w:r>
            <w:r w:rsidRPr="00644637">
              <w:rPr>
                <w:rFonts w:ascii="Consolas" w:hAnsi="Consolas" w:cs="宋体"/>
                <w:color w:val="028009"/>
                <w:kern w:val="0"/>
                <w:sz w:val="20"/>
                <w:szCs w:val="20"/>
              </w:rPr>
              <w:t xml:space="preserve"> 8.11 (2) </w:t>
            </w:r>
          </w:p>
          <w:p w14:paraId="51F94E83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interval</w:t>
            </w:r>
            <w:proofErr w:type="gram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=[</w:t>
            </w:r>
            <w:proofErr w:type="gram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0,3]; </w:t>
            </w:r>
          </w:p>
          <w:p w14:paraId="6445CB5C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a=</w:t>
            </w:r>
            <w:proofErr w:type="gram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interval(</w:t>
            </w:r>
            <w:proofErr w:type="gram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1);</w:t>
            </w:r>
          </w:p>
          <w:p w14:paraId="6497651B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b=</w:t>
            </w:r>
            <w:proofErr w:type="gram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interval(</w:t>
            </w:r>
            <w:proofErr w:type="gram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2);</w:t>
            </w:r>
          </w:p>
          <w:p w14:paraId="1F0EB11A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h=b-a; </w:t>
            </w:r>
          </w:p>
          <w:p w14:paraId="11ACE254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syms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 </w:t>
            </w:r>
            <w:r w:rsidRPr="00644637">
              <w:rPr>
                <w:rFonts w:ascii="Consolas" w:hAnsi="Consolas" w:cs="宋体"/>
                <w:color w:val="AA04F9"/>
                <w:kern w:val="0"/>
                <w:sz w:val="20"/>
                <w:szCs w:val="20"/>
              </w:rPr>
              <w:t xml:space="preserve">x </w:t>
            </w:r>
          </w:p>
          <w:p w14:paraId="3073669D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y=x*sqrt(1+x^2); </w:t>
            </w:r>
          </w:p>
          <w:p w14:paraId="5634746B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Told=eval(subs(</w:t>
            </w:r>
            <w:proofErr w:type="spellStart"/>
            <w:proofErr w:type="gram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y,x</w:t>
            </w:r>
            <w:proofErr w:type="gram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,a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))+eval(subs(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y,x,b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)); </w:t>
            </w:r>
          </w:p>
          <w:p w14:paraId="35630F7A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Sold=</w:t>
            </w:r>
            <w:proofErr w:type="spellStart"/>
            <w:proofErr w:type="gram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NaN;Cold</w:t>
            </w:r>
            <w:proofErr w:type="spellEnd"/>
            <w:proofErr w:type="gram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=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NaN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;</w:t>
            </w:r>
          </w:p>
          <w:p w14:paraId="345596A9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Rold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=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NaN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; </w:t>
            </w:r>
          </w:p>
          <w:p w14:paraId="528194FB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A=[</w:t>
            </w:r>
            <w:proofErr w:type="gram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0,Told</w:t>
            </w:r>
            <w:proofErr w:type="gram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,Sold,Cold,Rold];</w:t>
            </w:r>
          </w:p>
          <w:p w14:paraId="503D34E1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color w:val="0E00FF"/>
                <w:kern w:val="0"/>
                <w:sz w:val="20"/>
                <w:szCs w:val="20"/>
              </w:rPr>
              <w:t xml:space="preserve">for 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i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=1:9 </w:t>
            </w:r>
          </w:p>
          <w:p w14:paraId="57227175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    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intervalx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=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a+h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/2:</w:t>
            </w:r>
            <w:proofErr w:type="gram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h:b</w:t>
            </w:r>
            <w:proofErr w:type="gram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-h/2; </w:t>
            </w:r>
          </w:p>
          <w:p w14:paraId="5F67678C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    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sumy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=0; </w:t>
            </w:r>
          </w:p>
          <w:p w14:paraId="1CFC6218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    </w:t>
            </w:r>
            <w:r w:rsidRPr="00644637">
              <w:rPr>
                <w:rFonts w:ascii="Consolas" w:hAnsi="Consolas" w:cs="宋体"/>
                <w:color w:val="0E00FF"/>
                <w:kern w:val="0"/>
                <w:sz w:val="20"/>
                <w:szCs w:val="20"/>
              </w:rPr>
              <w:t xml:space="preserve">for </w:t>
            </w: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j=</w:t>
            </w:r>
            <w:proofErr w:type="gram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1:length</w:t>
            </w:r>
            <w:proofErr w:type="gram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(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intervalx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) </w:t>
            </w:r>
          </w:p>
          <w:p w14:paraId="194BEC57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        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sumy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=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sumy+eval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(subs(</w:t>
            </w:r>
            <w:proofErr w:type="spellStart"/>
            <w:proofErr w:type="gram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y,x</w:t>
            </w:r>
            <w:proofErr w:type="gram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,intervalx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(j))); </w:t>
            </w:r>
          </w:p>
          <w:p w14:paraId="10B6933C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    </w:t>
            </w:r>
            <w:r w:rsidRPr="00644637">
              <w:rPr>
                <w:rFonts w:ascii="Consolas" w:hAnsi="Consolas" w:cs="宋体"/>
                <w:color w:val="0E00FF"/>
                <w:kern w:val="0"/>
                <w:sz w:val="20"/>
                <w:szCs w:val="20"/>
              </w:rPr>
              <w:t xml:space="preserve">end </w:t>
            </w:r>
          </w:p>
          <w:p w14:paraId="473B1F2A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    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Tnew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=0.5*Told+0.5* h*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sumy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; </w:t>
            </w:r>
          </w:p>
          <w:p w14:paraId="42277B34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    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Snew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=(4*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Tnew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-Told)/3; </w:t>
            </w:r>
          </w:p>
          <w:p w14:paraId="7FAE57C6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    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Cnew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=(16*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Snew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-Sold)/15;</w:t>
            </w:r>
          </w:p>
          <w:p w14:paraId="5E6A379F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    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Rnew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=(64*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Cnew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-Cold)/63; </w:t>
            </w:r>
          </w:p>
          <w:p w14:paraId="2BE4AFCC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    A</w:t>
            </w:r>
            <w:proofErr w:type="gram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=[</w:t>
            </w:r>
            <w:proofErr w:type="spellStart"/>
            <w:proofErr w:type="gram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A;i,Tnew,Snew,Cnew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, 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Rnew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]; </w:t>
            </w:r>
          </w:p>
          <w:p w14:paraId="7F38E133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    h=h/2; Told=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Tnew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;</w:t>
            </w:r>
          </w:p>
          <w:p w14:paraId="4424554B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    Sold=</w:t>
            </w:r>
            <w:proofErr w:type="spellStart"/>
            <w:proofErr w:type="gram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Snew;Cold</w:t>
            </w:r>
            <w:proofErr w:type="spellEnd"/>
            <w:proofErr w:type="gram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=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Cnew;Rold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=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Rnew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; </w:t>
            </w:r>
          </w:p>
          <w:p w14:paraId="40E8EA26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color w:val="0E00FF"/>
                <w:kern w:val="0"/>
                <w:sz w:val="20"/>
                <w:szCs w:val="20"/>
              </w:rPr>
              <w:t>end</w:t>
            </w:r>
          </w:p>
          <w:p w14:paraId="426B8DB8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A</w:t>
            </w:r>
          </w:p>
          <w:p w14:paraId="5A4A490A" w14:textId="77777777" w:rsidR="00644637" w:rsidRDefault="00644637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  <w:p w14:paraId="03CE3C8F" w14:textId="5A1E5FB3" w:rsidR="009C1697" w:rsidRDefault="009C1697">
            <w:pPr>
              <w:spacing w:line="360" w:lineRule="auto"/>
              <w:jc w:val="left"/>
              <w:rPr>
                <w:rFonts w:ascii="Times New Roman" w:hAnsi="Times New Roman" w:hint="eastAsia"/>
                <w:b/>
                <w:sz w:val="24"/>
              </w:rPr>
            </w:pPr>
          </w:p>
        </w:tc>
        <w:tc>
          <w:tcPr>
            <w:tcW w:w="2500" w:type="pct"/>
            <w:gridSpan w:val="3"/>
          </w:tcPr>
          <w:p w14:paraId="68BBA018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color w:val="028009"/>
                <w:kern w:val="0"/>
                <w:sz w:val="20"/>
                <w:szCs w:val="20"/>
              </w:rPr>
              <w:t>%</w:t>
            </w:r>
            <w:r w:rsidRPr="00644637">
              <w:rPr>
                <w:rFonts w:ascii="Consolas" w:hAnsi="Consolas" w:cs="宋体"/>
                <w:color w:val="028009"/>
                <w:kern w:val="0"/>
                <w:sz w:val="20"/>
                <w:szCs w:val="20"/>
              </w:rPr>
              <w:t>练习</w:t>
            </w:r>
            <w:r w:rsidRPr="00644637">
              <w:rPr>
                <w:rFonts w:ascii="Consolas" w:hAnsi="Consolas" w:cs="宋体"/>
                <w:color w:val="028009"/>
                <w:kern w:val="0"/>
                <w:sz w:val="20"/>
                <w:szCs w:val="20"/>
              </w:rPr>
              <w:t xml:space="preserve"> 8.11 (3) </w:t>
            </w:r>
          </w:p>
          <w:p w14:paraId="00F9B926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interval</w:t>
            </w:r>
            <w:proofErr w:type="gram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=[</w:t>
            </w:r>
            <w:proofErr w:type="gram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0,3]; </w:t>
            </w:r>
          </w:p>
          <w:p w14:paraId="0740A706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a=</w:t>
            </w:r>
            <w:proofErr w:type="gram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interval(</w:t>
            </w:r>
            <w:proofErr w:type="gram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1);</w:t>
            </w:r>
          </w:p>
          <w:p w14:paraId="565437D8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b=</w:t>
            </w:r>
            <w:proofErr w:type="gram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interval(</w:t>
            </w:r>
            <w:proofErr w:type="gram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2); </w:t>
            </w:r>
          </w:p>
          <w:p w14:paraId="77EF3451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h=b-a; </w:t>
            </w:r>
          </w:p>
          <w:p w14:paraId="2EB6FDAA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syms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 </w:t>
            </w:r>
            <w:r w:rsidRPr="00644637">
              <w:rPr>
                <w:rFonts w:ascii="Consolas" w:hAnsi="Consolas" w:cs="宋体"/>
                <w:color w:val="AA04F9"/>
                <w:kern w:val="0"/>
                <w:sz w:val="20"/>
                <w:szCs w:val="20"/>
              </w:rPr>
              <w:t xml:space="preserve">x </w:t>
            </w:r>
          </w:p>
          <w:p w14:paraId="3D2E2E83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y=x</w:t>
            </w:r>
            <w:proofErr w:type="gram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^(</w:t>
            </w:r>
            <w:proofErr w:type="gram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5/2); </w:t>
            </w:r>
          </w:p>
          <w:p w14:paraId="2FBB2392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Told=eval(subs(</w:t>
            </w:r>
            <w:proofErr w:type="spellStart"/>
            <w:proofErr w:type="gram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y,x</w:t>
            </w:r>
            <w:proofErr w:type="gram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,a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))+eval(subs(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y,x,b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)); </w:t>
            </w:r>
          </w:p>
          <w:p w14:paraId="3950528F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Sold=</w:t>
            </w:r>
            <w:proofErr w:type="spellStart"/>
            <w:proofErr w:type="gram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NaN;Cold</w:t>
            </w:r>
            <w:proofErr w:type="spellEnd"/>
            <w:proofErr w:type="gram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=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NaN;Rold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=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NaN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; </w:t>
            </w:r>
          </w:p>
          <w:p w14:paraId="597C0C78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A=[</w:t>
            </w:r>
            <w:proofErr w:type="gram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0,Told</w:t>
            </w:r>
            <w:proofErr w:type="gram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,Sold,Cold,Rold]; </w:t>
            </w:r>
          </w:p>
          <w:p w14:paraId="06F72D3E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color w:val="0E00FF"/>
                <w:kern w:val="0"/>
                <w:sz w:val="20"/>
                <w:szCs w:val="20"/>
              </w:rPr>
              <w:t xml:space="preserve">for 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i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=1:9 </w:t>
            </w:r>
          </w:p>
          <w:p w14:paraId="538F483D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    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intervalx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=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a+h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/2:</w:t>
            </w:r>
            <w:proofErr w:type="gram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h:b</w:t>
            </w:r>
            <w:proofErr w:type="gram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-h/2; </w:t>
            </w:r>
          </w:p>
          <w:p w14:paraId="3AD32626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    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sumy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=0; </w:t>
            </w:r>
          </w:p>
          <w:p w14:paraId="516B5F6A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    </w:t>
            </w:r>
            <w:r w:rsidRPr="00644637">
              <w:rPr>
                <w:rFonts w:ascii="Consolas" w:hAnsi="Consolas" w:cs="宋体"/>
                <w:color w:val="0E00FF"/>
                <w:kern w:val="0"/>
                <w:sz w:val="20"/>
                <w:szCs w:val="20"/>
              </w:rPr>
              <w:t xml:space="preserve">for </w:t>
            </w: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j=</w:t>
            </w:r>
            <w:proofErr w:type="gram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1:length</w:t>
            </w:r>
            <w:proofErr w:type="gram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(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intervalx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) </w:t>
            </w:r>
          </w:p>
          <w:p w14:paraId="1F3836A8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        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sumy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=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sumy+eval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(subs(</w:t>
            </w:r>
            <w:proofErr w:type="spellStart"/>
            <w:proofErr w:type="gram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y,x</w:t>
            </w:r>
            <w:proofErr w:type="gram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,intervalx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(j))); </w:t>
            </w:r>
          </w:p>
          <w:p w14:paraId="4A959A01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    </w:t>
            </w:r>
            <w:r w:rsidRPr="00644637">
              <w:rPr>
                <w:rFonts w:ascii="Consolas" w:hAnsi="Consolas" w:cs="宋体"/>
                <w:color w:val="0E00FF"/>
                <w:kern w:val="0"/>
                <w:sz w:val="20"/>
                <w:szCs w:val="20"/>
              </w:rPr>
              <w:t xml:space="preserve">end </w:t>
            </w:r>
          </w:p>
          <w:p w14:paraId="6842036F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    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Tnew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=0.5*Told+0.5*h*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sumy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; </w:t>
            </w:r>
          </w:p>
          <w:p w14:paraId="478AA8D1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    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Snew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=(4*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Tnew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-Told)/3; </w:t>
            </w:r>
          </w:p>
          <w:p w14:paraId="2D7B3E8E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    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Cnew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=(16*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Snew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-Sold)/15; </w:t>
            </w:r>
          </w:p>
          <w:p w14:paraId="6C1BA540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    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Rnew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=(64*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Cnew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-Cold)/63; </w:t>
            </w:r>
          </w:p>
          <w:p w14:paraId="7B9F7604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    A=[</w:t>
            </w:r>
            <w:proofErr w:type="spellStart"/>
            <w:proofErr w:type="gram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A;i</w:t>
            </w:r>
            <w:proofErr w:type="gram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,Tnew,Snew,Cnew,Rnew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];h=h/2;</w:t>
            </w:r>
          </w:p>
          <w:p w14:paraId="2F7F7BB4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    Told=</w:t>
            </w:r>
            <w:proofErr w:type="spellStart"/>
            <w:proofErr w:type="gram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Tnew;Sold</w:t>
            </w:r>
            <w:proofErr w:type="spellEnd"/>
            <w:proofErr w:type="gram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=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Snew;Cold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=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Cnew;Rold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=</w:t>
            </w:r>
            <w:proofErr w:type="spellStart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Rnew</w:t>
            </w:r>
            <w:proofErr w:type="spellEnd"/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 xml:space="preserve">; </w:t>
            </w:r>
          </w:p>
          <w:p w14:paraId="48B972CB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color w:val="0E00FF"/>
                <w:kern w:val="0"/>
                <w:sz w:val="20"/>
                <w:szCs w:val="20"/>
              </w:rPr>
              <w:t>end</w:t>
            </w:r>
          </w:p>
          <w:p w14:paraId="0D75BDC0" w14:textId="77777777" w:rsidR="00644637" w:rsidRPr="00644637" w:rsidRDefault="00644637" w:rsidP="00644637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644637">
              <w:rPr>
                <w:rFonts w:ascii="Consolas" w:hAnsi="Consolas" w:cs="宋体"/>
                <w:kern w:val="0"/>
                <w:sz w:val="20"/>
                <w:szCs w:val="20"/>
              </w:rPr>
              <w:t>A</w:t>
            </w:r>
          </w:p>
          <w:p w14:paraId="20B492DC" w14:textId="73FE74A8" w:rsidR="00644637" w:rsidRDefault="00644637">
            <w:pPr>
              <w:spacing w:line="360" w:lineRule="auto"/>
              <w:jc w:val="left"/>
              <w:rPr>
                <w:rFonts w:ascii="Times New Roman" w:hAnsi="Times New Roman" w:hint="eastAsia"/>
                <w:b/>
                <w:sz w:val="24"/>
              </w:rPr>
            </w:pPr>
          </w:p>
        </w:tc>
      </w:tr>
      <w:tr w:rsidR="00440085" w14:paraId="0A7B0DF2" w14:textId="77777777">
        <w:trPr>
          <w:trHeight w:val="90"/>
        </w:trPr>
        <w:tc>
          <w:tcPr>
            <w:tcW w:w="5000" w:type="pct"/>
            <w:gridSpan w:val="6"/>
          </w:tcPr>
          <w:p w14:paraId="3AF7D56A" w14:textId="77777777" w:rsidR="00440085" w:rsidRDefault="003A01F5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lastRenderedPageBreak/>
              <w:t>五、实验结果（包含图表）</w:t>
            </w:r>
          </w:p>
          <w:p w14:paraId="50C325E3" w14:textId="77777777" w:rsidR="00440085" w:rsidRDefault="00FE3C9D" w:rsidP="00F95ABA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FE3C9D">
              <w:rPr>
                <w:rFonts w:ascii="Times New Roman" w:hAnsi="Times New Roman" w:hint="eastAsia"/>
                <w:b/>
                <w:sz w:val="24"/>
              </w:rPr>
              <w:t>练习</w:t>
            </w:r>
            <w:r w:rsidRPr="00FE3C9D">
              <w:rPr>
                <w:rFonts w:ascii="Times New Roman" w:hAnsi="Times New Roman" w:hint="eastAsia"/>
                <w:b/>
                <w:sz w:val="24"/>
              </w:rPr>
              <w:t>8.4</w:t>
            </w:r>
            <w:r w:rsidRPr="00FE3C9D">
              <w:rPr>
                <w:rFonts w:ascii="Times New Roman" w:hAnsi="Times New Roman" w:hint="eastAsia"/>
                <w:b/>
                <w:sz w:val="24"/>
              </w:rPr>
              <w:t>中，</w:t>
            </w:r>
            <m:oMath>
              <m:r>
                <m:rPr>
                  <m:sty m:val="bi"/>
                </m:rPr>
                <w:rPr>
                  <w:rFonts w:ascii="Cambria Math" w:hAnsi="Cambria Math" w:hint="eastAsia"/>
                  <w:sz w:val="24"/>
                </w:rPr>
                <m:t>n</m:t>
              </m:r>
              <m:r>
                <m:rPr>
                  <m:sty m:val="b"/>
                </m:rPr>
                <w:rPr>
                  <w:rFonts w:ascii="Cambria Math" w:hAnsi="Cambria Math" w:hint="eastAsia"/>
                  <w:sz w:val="24"/>
                </w:rPr>
                <m:t xml:space="preserve">=10 </m:t>
              </m:r>
            </m:oMath>
            <w:r w:rsidRPr="00FE3C9D">
              <w:rPr>
                <w:rFonts w:ascii="Times New Roman" w:hAnsi="Times New Roman" w:hint="eastAsia"/>
                <w:b/>
                <w:sz w:val="24"/>
              </w:rPr>
              <w:t>时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sz w:val="24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s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</w:rPr>
                    <m:t>n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= 0.9461</m:t>
              </m:r>
            </m:oMath>
            <w:r w:rsidRPr="00FE3C9D">
              <w:rPr>
                <w:rFonts w:ascii="Times New Roman" w:hAnsi="Times New Roman" w:hint="eastAsia"/>
                <w:b/>
                <w:sz w:val="24"/>
              </w:rPr>
              <w:t>，</w:t>
            </w:r>
            <m:oMath>
              <m:r>
                <m:rPr>
                  <m:sty m:val="bi"/>
                </m:rPr>
                <w:rPr>
                  <w:rFonts w:ascii="Cambria Math" w:hAnsi="Cambria Math" w:hint="eastAsia"/>
                  <w:sz w:val="24"/>
                </w:rPr>
                <m:t>n</m:t>
              </m:r>
              <m:r>
                <m:rPr>
                  <m:sty m:val="b"/>
                </m:rPr>
                <w:rPr>
                  <w:rFonts w:ascii="Cambria Math" w:hAnsi="Cambria Math" w:hint="eastAsia"/>
                  <w:sz w:val="24"/>
                </w:rPr>
                <m:t>=20</m:t>
              </m:r>
            </m:oMath>
            <w:r w:rsidRPr="00FE3C9D">
              <w:rPr>
                <w:rFonts w:ascii="Times New Roman" w:hAnsi="Times New Roman" w:hint="eastAsia"/>
                <w:b/>
                <w:sz w:val="24"/>
              </w:rPr>
              <w:t xml:space="preserve"> </w:t>
            </w:r>
            <w:r w:rsidRPr="00FE3C9D">
              <w:rPr>
                <w:rFonts w:ascii="Times New Roman" w:hAnsi="Times New Roman" w:hint="eastAsia"/>
                <w:b/>
                <w:sz w:val="24"/>
              </w:rPr>
              <w:t>时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sz w:val="24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s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</w:rPr>
                    <m:t>n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= 0.9461</m:t>
              </m:r>
              <m:r>
                <m:rPr>
                  <m:sty m:val="b"/>
                </m:rPr>
                <w:rPr>
                  <w:rFonts w:ascii="Cambria Math" w:hAnsi="Cambria Math" w:hint="eastAsia"/>
                  <w:sz w:val="24"/>
                </w:rPr>
                <m:t>。</m:t>
              </m:r>
            </m:oMath>
          </w:p>
          <w:p w14:paraId="69916242" w14:textId="77777777" w:rsidR="00FE3C9D" w:rsidRPr="003E228B" w:rsidRDefault="00FE3C9D" w:rsidP="00F95ABA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FE3C9D">
              <w:rPr>
                <w:rFonts w:ascii="Times New Roman" w:hAnsi="Times New Roman" w:hint="eastAsia"/>
                <w:b/>
                <w:sz w:val="24"/>
              </w:rPr>
              <w:t>练习</w:t>
            </w:r>
            <w:r w:rsidRPr="00FE3C9D">
              <w:rPr>
                <w:rFonts w:ascii="Times New Roman" w:hAnsi="Times New Roman" w:hint="eastAsia"/>
                <w:b/>
                <w:sz w:val="24"/>
              </w:rPr>
              <w:t>8.11</w:t>
            </w:r>
            <w:r w:rsidRPr="00FE3C9D">
              <w:rPr>
                <w:rFonts w:ascii="Times New Roman" w:hAnsi="Times New Roman" w:hint="eastAsia"/>
                <w:b/>
                <w:sz w:val="24"/>
              </w:rPr>
              <w:t>中，求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sz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</w:rPr>
                    <m:t>I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1</m:t>
                  </m:r>
                </m:sub>
              </m:sSub>
            </m:oMath>
            <w:r w:rsidRPr="00FE3C9D">
              <w:rPr>
                <w:rFonts w:ascii="Times New Roman" w:hAnsi="Times New Roman" w:hint="eastAsia"/>
                <w:b/>
                <w:sz w:val="24"/>
              </w:rPr>
              <w:t>的表格结果为</w:t>
            </w:r>
          </w:p>
          <w:p w14:paraId="0973744B" w14:textId="77777777" w:rsidR="003E228B" w:rsidRDefault="003E228B" w:rsidP="003E228B">
            <w:pPr>
              <w:spacing w:line="360" w:lineRule="auto"/>
              <w:jc w:val="center"/>
              <w:rPr>
                <w:rFonts w:ascii="Times New Roman" w:hAnsi="Times New Roman" w:hint="eastAsia"/>
                <w:b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7DF86DE4" wp14:editId="5E7DA3C0">
                  <wp:extent cx="3010856" cy="1980000"/>
                  <wp:effectExtent l="0" t="0" r="0" b="127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0856" cy="198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D410D75" w14:textId="77777777" w:rsidR="0093736F" w:rsidRDefault="0093736F" w:rsidP="0093736F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FE3C9D">
              <w:rPr>
                <w:rFonts w:ascii="Times New Roman" w:hAnsi="Times New Roman" w:hint="eastAsia"/>
                <w:b/>
                <w:sz w:val="24"/>
              </w:rPr>
              <w:t>求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sz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</w:rPr>
                    <m:t>I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</w:rPr>
                    <m:t>2</m:t>
                  </m:r>
                </m:sub>
              </m:sSub>
            </m:oMath>
            <w:r w:rsidRPr="00FE3C9D">
              <w:rPr>
                <w:rFonts w:ascii="Times New Roman" w:hAnsi="Times New Roman" w:hint="eastAsia"/>
                <w:b/>
                <w:sz w:val="24"/>
              </w:rPr>
              <w:t>的表格结果为</w:t>
            </w:r>
          </w:p>
          <w:p w14:paraId="33ADFB6D" w14:textId="77777777" w:rsidR="003E228B" w:rsidRDefault="003E228B" w:rsidP="003E228B">
            <w:pPr>
              <w:spacing w:line="360" w:lineRule="auto"/>
              <w:jc w:val="center"/>
              <w:rPr>
                <w:rFonts w:ascii="Times New Roman" w:hAnsi="Times New Roman" w:hint="eastAsia"/>
                <w:b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1E728028" wp14:editId="27F184A4">
                  <wp:extent cx="2960572" cy="1980000"/>
                  <wp:effectExtent l="0" t="0" r="0" b="127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60572" cy="198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49347BC" w14:textId="77777777" w:rsidR="0093736F" w:rsidRDefault="0093736F" w:rsidP="0093736F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FE3C9D">
              <w:rPr>
                <w:rFonts w:ascii="Times New Roman" w:hAnsi="Times New Roman" w:hint="eastAsia"/>
                <w:b/>
                <w:sz w:val="24"/>
              </w:rPr>
              <w:t>求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sz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</w:rPr>
                    <m:t>I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</w:rPr>
                    <m:t>3</m:t>
                  </m:r>
                </m:sub>
              </m:sSub>
            </m:oMath>
            <w:r w:rsidRPr="00FE3C9D">
              <w:rPr>
                <w:rFonts w:ascii="Times New Roman" w:hAnsi="Times New Roman" w:hint="eastAsia"/>
                <w:b/>
                <w:sz w:val="24"/>
              </w:rPr>
              <w:t>的表格结果为</w:t>
            </w:r>
          </w:p>
          <w:p w14:paraId="1133C78C" w14:textId="77777777" w:rsidR="00440085" w:rsidRDefault="003E228B" w:rsidP="003E228B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29F78DE3" wp14:editId="52AF43CC">
                  <wp:extent cx="2957468" cy="1980000"/>
                  <wp:effectExtent l="0" t="0" r="0" b="127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57468" cy="198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0085" w14:paraId="323B720B" w14:textId="77777777" w:rsidTr="009C1697">
        <w:trPr>
          <w:trHeight w:val="981"/>
        </w:trPr>
        <w:tc>
          <w:tcPr>
            <w:tcW w:w="5000" w:type="pct"/>
            <w:gridSpan w:val="6"/>
          </w:tcPr>
          <w:p w14:paraId="2DD2A65A" w14:textId="77777777" w:rsidR="00440085" w:rsidRDefault="003A01F5">
            <w:pPr>
              <w:spacing w:line="360" w:lineRule="auto"/>
              <w:jc w:val="left"/>
              <w:rPr>
                <w:rFonts w:ascii="Times New Roman" w:hAnsi="宋体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六、</w:t>
            </w:r>
            <w:r>
              <w:rPr>
                <w:rFonts w:ascii="Times New Roman" w:hAnsi="宋体"/>
                <w:b/>
                <w:sz w:val="24"/>
                <w:szCs w:val="24"/>
              </w:rPr>
              <w:t>实验结果分析</w:t>
            </w:r>
            <w:r>
              <w:rPr>
                <w:rFonts w:ascii="Times New Roman" w:hAnsi="宋体" w:hint="eastAsia"/>
                <w:b/>
                <w:sz w:val="24"/>
                <w:szCs w:val="24"/>
              </w:rPr>
              <w:t>（实验总结、心得体会）</w:t>
            </w:r>
          </w:p>
          <w:p w14:paraId="05448F55" w14:textId="3A13DFC6" w:rsidR="003E228B" w:rsidRDefault="003E228B">
            <w:pPr>
              <w:spacing w:line="360" w:lineRule="auto"/>
              <w:jc w:val="left"/>
              <w:rPr>
                <w:rFonts w:ascii="Times New Roman" w:hAnsi="宋体" w:hint="eastAsia"/>
                <w:b/>
                <w:sz w:val="24"/>
                <w:szCs w:val="24"/>
              </w:rPr>
            </w:pPr>
            <w:r w:rsidRPr="003E228B">
              <w:rPr>
                <w:rFonts w:ascii="Times New Roman" w:hAnsi="宋体" w:hint="eastAsia"/>
                <w:b/>
                <w:sz w:val="24"/>
                <w:szCs w:val="24"/>
              </w:rPr>
              <w:t>通过</w:t>
            </w:r>
            <w:r>
              <w:rPr>
                <w:rFonts w:ascii="Times New Roman" w:hAnsi="宋体" w:hint="eastAsia"/>
                <w:b/>
                <w:sz w:val="24"/>
                <w:szCs w:val="24"/>
              </w:rPr>
              <w:t>本次实验</w:t>
            </w:r>
            <w:r w:rsidRPr="003E228B">
              <w:rPr>
                <w:rFonts w:ascii="Times New Roman" w:hAnsi="宋体" w:hint="eastAsia"/>
                <w:b/>
                <w:sz w:val="24"/>
                <w:szCs w:val="24"/>
              </w:rPr>
              <w:t>，</w:t>
            </w:r>
            <w:r>
              <w:rPr>
                <w:rFonts w:ascii="Times New Roman" w:hAnsi="宋体" w:hint="eastAsia"/>
                <w:b/>
                <w:sz w:val="24"/>
                <w:szCs w:val="24"/>
              </w:rPr>
              <w:t>学习</w:t>
            </w:r>
            <w:r w:rsidRPr="003E228B">
              <w:rPr>
                <w:rFonts w:ascii="Times New Roman" w:hAnsi="宋体" w:hint="eastAsia"/>
                <w:b/>
                <w:sz w:val="24"/>
                <w:szCs w:val="24"/>
              </w:rPr>
              <w:t>了复合辛普森法、</w:t>
            </w:r>
            <w:r w:rsidRPr="003E228B">
              <w:rPr>
                <w:rFonts w:ascii="Times New Roman" w:hAnsi="宋体" w:hint="eastAsia"/>
                <w:b/>
                <w:sz w:val="24"/>
                <w:szCs w:val="24"/>
              </w:rPr>
              <w:t xml:space="preserve">Romberg </w:t>
            </w:r>
            <w:r w:rsidRPr="003E228B">
              <w:rPr>
                <w:rFonts w:ascii="Times New Roman" w:hAnsi="宋体" w:hint="eastAsia"/>
                <w:b/>
                <w:sz w:val="24"/>
                <w:szCs w:val="24"/>
              </w:rPr>
              <w:t>法求数值积分，掌握了运用他们来求积分</w:t>
            </w:r>
            <w:r>
              <w:rPr>
                <w:rFonts w:ascii="Times New Roman" w:hAnsi="宋体" w:hint="eastAsia"/>
                <w:b/>
                <w:sz w:val="24"/>
                <w:szCs w:val="24"/>
              </w:rPr>
              <w:t>。</w:t>
            </w:r>
          </w:p>
        </w:tc>
      </w:tr>
    </w:tbl>
    <w:p w14:paraId="2D92D262" w14:textId="77777777" w:rsidR="00440085" w:rsidRDefault="003A01F5">
      <w:r>
        <w:rPr>
          <w:rFonts w:ascii="Heiti SC Light" w:eastAsia="Heiti SC Light" w:hint="eastAsia"/>
          <w:b/>
        </w:rPr>
        <w:t>注：如果报告超过</w:t>
      </w:r>
      <w:r>
        <w:rPr>
          <w:rFonts w:ascii="Heiti SC Light" w:eastAsia="Heiti SC Light" w:hint="eastAsia"/>
          <w:b/>
        </w:rPr>
        <w:t>1</w:t>
      </w:r>
      <w:r>
        <w:rPr>
          <w:rFonts w:ascii="Heiti SC Light" w:eastAsia="Heiti SC Light" w:hint="eastAsia"/>
          <w:b/>
        </w:rPr>
        <w:t>页，需双面打印。</w:t>
      </w:r>
    </w:p>
    <w:sectPr w:rsidR="00440085">
      <w:pgSz w:w="11900" w:h="16840"/>
      <w:pgMar w:top="720" w:right="720" w:bottom="720" w:left="720" w:header="851" w:footer="992" w:gutter="0"/>
      <w:cols w:space="425"/>
      <w:docGrid w:type="lines" w:linePitch="423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7EB826A" w14:textId="77777777" w:rsidR="003A01F5" w:rsidRDefault="003A01F5" w:rsidP="007518DC">
      <w:r>
        <w:separator/>
      </w:r>
    </w:p>
  </w:endnote>
  <w:endnote w:type="continuationSeparator" w:id="0">
    <w:p w14:paraId="682B417E" w14:textId="77777777" w:rsidR="003A01F5" w:rsidRDefault="003A01F5" w:rsidP="007518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Heiti SC Light">
    <w:altName w:val="Calibri"/>
    <w:charset w:val="50"/>
    <w:family w:val="auto"/>
    <w:pitch w:val="default"/>
    <w:sig w:usb0="00000000" w:usb1="00000000" w:usb2="00000010" w:usb3="00000000" w:csb0="003E0000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BB808DE" w14:textId="77777777" w:rsidR="003A01F5" w:rsidRDefault="003A01F5" w:rsidP="007518DC">
      <w:r>
        <w:separator/>
      </w:r>
    </w:p>
  </w:footnote>
  <w:footnote w:type="continuationSeparator" w:id="0">
    <w:p w14:paraId="1E9DBC5C" w14:textId="77777777" w:rsidR="003A01F5" w:rsidRDefault="003A01F5" w:rsidP="007518D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HorizontalSpacing w:val="105"/>
  <w:drawingGridVerticalSpacing w:val="423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26E21"/>
    <w:rsid w:val="ED1F9335"/>
    <w:rsid w:val="00026E21"/>
    <w:rsid w:val="00060D9D"/>
    <w:rsid w:val="00075C96"/>
    <w:rsid w:val="000802AE"/>
    <w:rsid w:val="00097ADB"/>
    <w:rsid w:val="00144446"/>
    <w:rsid w:val="00170999"/>
    <w:rsid w:val="001A3CBB"/>
    <w:rsid w:val="001B3C5C"/>
    <w:rsid w:val="001C03C8"/>
    <w:rsid w:val="001D13F7"/>
    <w:rsid w:val="001F4890"/>
    <w:rsid w:val="00204356"/>
    <w:rsid w:val="002743DF"/>
    <w:rsid w:val="00280B0D"/>
    <w:rsid w:val="002A5422"/>
    <w:rsid w:val="002C0D0C"/>
    <w:rsid w:val="00327972"/>
    <w:rsid w:val="00372F36"/>
    <w:rsid w:val="00381519"/>
    <w:rsid w:val="0038541E"/>
    <w:rsid w:val="003A01F5"/>
    <w:rsid w:val="003A74BC"/>
    <w:rsid w:val="003C3EB4"/>
    <w:rsid w:val="003E228B"/>
    <w:rsid w:val="003F3E6B"/>
    <w:rsid w:val="00412B87"/>
    <w:rsid w:val="00440085"/>
    <w:rsid w:val="0044113E"/>
    <w:rsid w:val="00445273"/>
    <w:rsid w:val="00451C4A"/>
    <w:rsid w:val="00452D08"/>
    <w:rsid w:val="00463B40"/>
    <w:rsid w:val="004931DB"/>
    <w:rsid w:val="004A34A2"/>
    <w:rsid w:val="004B0CE4"/>
    <w:rsid w:val="004C0AC2"/>
    <w:rsid w:val="004D6B5F"/>
    <w:rsid w:val="00534927"/>
    <w:rsid w:val="00535E3B"/>
    <w:rsid w:val="00540B19"/>
    <w:rsid w:val="00554C2A"/>
    <w:rsid w:val="005554A0"/>
    <w:rsid w:val="0057209A"/>
    <w:rsid w:val="005A6E6C"/>
    <w:rsid w:val="005E6FFD"/>
    <w:rsid w:val="005F7F55"/>
    <w:rsid w:val="00603E43"/>
    <w:rsid w:val="00622EE0"/>
    <w:rsid w:val="006311E9"/>
    <w:rsid w:val="006323C8"/>
    <w:rsid w:val="00642D9B"/>
    <w:rsid w:val="00644637"/>
    <w:rsid w:val="00657509"/>
    <w:rsid w:val="006715BC"/>
    <w:rsid w:val="006A7ABC"/>
    <w:rsid w:val="006C29DB"/>
    <w:rsid w:val="006C7F47"/>
    <w:rsid w:val="006E2714"/>
    <w:rsid w:val="00703579"/>
    <w:rsid w:val="00706B78"/>
    <w:rsid w:val="007518DC"/>
    <w:rsid w:val="00787382"/>
    <w:rsid w:val="007C32CA"/>
    <w:rsid w:val="007C4D32"/>
    <w:rsid w:val="00832A0E"/>
    <w:rsid w:val="00864BBF"/>
    <w:rsid w:val="008B2FE0"/>
    <w:rsid w:val="008C494B"/>
    <w:rsid w:val="008D289C"/>
    <w:rsid w:val="008E2F43"/>
    <w:rsid w:val="00913E87"/>
    <w:rsid w:val="0092041C"/>
    <w:rsid w:val="0092451C"/>
    <w:rsid w:val="00935C83"/>
    <w:rsid w:val="0093736F"/>
    <w:rsid w:val="0095114F"/>
    <w:rsid w:val="00967D9E"/>
    <w:rsid w:val="00991E5A"/>
    <w:rsid w:val="009B5532"/>
    <w:rsid w:val="009C1697"/>
    <w:rsid w:val="009C2233"/>
    <w:rsid w:val="009F3697"/>
    <w:rsid w:val="00A35428"/>
    <w:rsid w:val="00A55E21"/>
    <w:rsid w:val="00A73D5B"/>
    <w:rsid w:val="00A9710F"/>
    <w:rsid w:val="00AA2B33"/>
    <w:rsid w:val="00AB7C5D"/>
    <w:rsid w:val="00AC7009"/>
    <w:rsid w:val="00AD3814"/>
    <w:rsid w:val="00B67647"/>
    <w:rsid w:val="00B847C0"/>
    <w:rsid w:val="00B87B22"/>
    <w:rsid w:val="00B909F3"/>
    <w:rsid w:val="00BE7EC1"/>
    <w:rsid w:val="00C04FFB"/>
    <w:rsid w:val="00C51ED5"/>
    <w:rsid w:val="00C67DE7"/>
    <w:rsid w:val="00C760D3"/>
    <w:rsid w:val="00C83F26"/>
    <w:rsid w:val="00CA410F"/>
    <w:rsid w:val="00CA497D"/>
    <w:rsid w:val="00CB5D19"/>
    <w:rsid w:val="00CB7832"/>
    <w:rsid w:val="00CC20B9"/>
    <w:rsid w:val="00CD25E1"/>
    <w:rsid w:val="00D168E4"/>
    <w:rsid w:val="00D532FE"/>
    <w:rsid w:val="00D728A0"/>
    <w:rsid w:val="00D740DB"/>
    <w:rsid w:val="00D7452C"/>
    <w:rsid w:val="00DA759A"/>
    <w:rsid w:val="00DA774C"/>
    <w:rsid w:val="00DB5002"/>
    <w:rsid w:val="00DC6D91"/>
    <w:rsid w:val="00DE4F4B"/>
    <w:rsid w:val="00DE7E80"/>
    <w:rsid w:val="00DF1CA6"/>
    <w:rsid w:val="00E07348"/>
    <w:rsid w:val="00E07D5C"/>
    <w:rsid w:val="00E44E2B"/>
    <w:rsid w:val="00E620DB"/>
    <w:rsid w:val="00EB2515"/>
    <w:rsid w:val="00EC4F13"/>
    <w:rsid w:val="00ED5A0E"/>
    <w:rsid w:val="00EE1FB3"/>
    <w:rsid w:val="00F006BE"/>
    <w:rsid w:val="00F021F5"/>
    <w:rsid w:val="00F32030"/>
    <w:rsid w:val="00F36950"/>
    <w:rsid w:val="00F51BC9"/>
    <w:rsid w:val="00F754A5"/>
    <w:rsid w:val="00F92C50"/>
    <w:rsid w:val="00F95ABA"/>
    <w:rsid w:val="00FB006E"/>
    <w:rsid w:val="00FD04D8"/>
    <w:rsid w:val="00FD203A"/>
    <w:rsid w:val="00FE3C9D"/>
    <w:rsid w:val="00FE41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38D222E"/>
  <w14:defaultImageDpi w14:val="300"/>
  <w15:docId w15:val="{A706F56F-7095-4776-9036-904BB53DAA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93736F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styleId="3">
    <w:name w:val="heading 3"/>
    <w:basedOn w:val="a"/>
    <w:next w:val="a"/>
    <w:link w:val="30"/>
    <w:uiPriority w:val="9"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unhideWhenUsed/>
    <w:qFormat/>
    <w:rPr>
      <w:rFonts w:ascii="Heiti SC Light" w:eastAsia="Heiti SC Light"/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9">
    <w:name w:val="Table Grid"/>
    <w:basedOn w:val="a1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标题 3 字符"/>
    <w:basedOn w:val="a0"/>
    <w:link w:val="3"/>
    <w:uiPriority w:val="9"/>
    <w:qFormat/>
    <w:rPr>
      <w:rFonts w:ascii="Calibri" w:eastAsia="宋体" w:hAnsi="Calibri" w:cs="Times New Roman"/>
      <w:b/>
      <w:bCs/>
      <w:sz w:val="32"/>
      <w:szCs w:val="32"/>
    </w:rPr>
  </w:style>
  <w:style w:type="paragraph" w:customStyle="1" w:styleId="1">
    <w:name w:val="列表段落1"/>
    <w:basedOn w:val="a"/>
    <w:uiPriority w:val="34"/>
    <w:qFormat/>
    <w:pPr>
      <w:ind w:firstLineChars="200" w:firstLine="420"/>
    </w:pPr>
  </w:style>
  <w:style w:type="character" w:customStyle="1" w:styleId="a8">
    <w:name w:val="页眉 字符"/>
    <w:basedOn w:val="a0"/>
    <w:link w:val="a7"/>
    <w:uiPriority w:val="99"/>
    <w:qFormat/>
    <w:rPr>
      <w:rFonts w:ascii="Calibri" w:eastAsia="宋体" w:hAnsi="Calibri" w:cs="Times New Roman"/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Pr>
      <w:rFonts w:ascii="Calibri" w:eastAsia="宋体" w:hAnsi="Calibri" w:cs="Times New Roman"/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Heiti SC Light" w:eastAsia="Heiti SC Light" w:hAnsi="Calibri" w:cs="Times New Roman"/>
      <w:sz w:val="18"/>
      <w:szCs w:val="18"/>
    </w:rPr>
  </w:style>
  <w:style w:type="character" w:styleId="aa">
    <w:name w:val="Placeholder Text"/>
    <w:basedOn w:val="a0"/>
    <w:uiPriority w:val="99"/>
    <w:semiHidden/>
    <w:rsid w:val="00FE3C9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0272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6266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8122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777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59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8655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934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068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471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201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975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5383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30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014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63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080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585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6072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433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749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676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811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417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157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91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097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6938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42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5037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3171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307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01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308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427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454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779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481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961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025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038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209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4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194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657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246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029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634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193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284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607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639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880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587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37138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822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4160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898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132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679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709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347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44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622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930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641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6443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34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341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600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583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196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930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501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94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45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261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811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058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919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365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218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619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280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848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138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60740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721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6161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3618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986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201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809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898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989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251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403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176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488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048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036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775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846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428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417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076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164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094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6291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540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565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274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3310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7665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986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3</Pages>
  <Words>397</Words>
  <Characters>2265</Characters>
  <Application>Microsoft Office Word</Application>
  <DocSecurity>0</DocSecurity>
  <Lines>18</Lines>
  <Paragraphs>5</Paragraphs>
  <ScaleCrop>false</ScaleCrop>
  <Company>ling</Company>
  <LinksUpToDate>false</LinksUpToDate>
  <CharactersWithSpaces>26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ing ling</dc:creator>
  <cp:lastModifiedBy>潘林越</cp:lastModifiedBy>
  <cp:revision>6</cp:revision>
  <cp:lastPrinted>2022-06-30T03:39:00Z</cp:lastPrinted>
  <dcterms:created xsi:type="dcterms:W3CDTF">2022-06-30T03:16:00Z</dcterms:created>
  <dcterms:modified xsi:type="dcterms:W3CDTF">2022-06-30T03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3.9.0.6159</vt:lpwstr>
  </property>
</Properties>
</file>